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79F677" w14:textId="06251876" w:rsidR="00954A4B" w:rsidRPr="00487A14" w:rsidRDefault="00954A4B" w:rsidP="00954A4B">
      <w:pPr>
        <w:spacing w:after="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 ΜΑΘΗΜΑΤΙ</w:t>
      </w:r>
      <w:r w:rsidR="00CB203D">
        <w:rPr>
          <w:rFonts w:ascii="Arial" w:hAnsi="Arial" w:cs="Arial"/>
          <w:b/>
          <w:sz w:val="20"/>
          <w:szCs w:val="20"/>
        </w:rPr>
        <w:t>ΚΑ Β΄ΕΞΑΜΗΝΟΥ- ΙΟΥΝΙΟΣ 2022                           ΚΑΘΗΓΗΤΗΣ Π.ΧΑΔΑΛΗΣ</w:t>
      </w:r>
    </w:p>
    <w:p w14:paraId="589D5F1E" w14:textId="5858CDE9" w:rsidR="00954A4B" w:rsidRPr="00954A4B" w:rsidRDefault="00954A4B" w:rsidP="00954A4B">
      <w:pPr>
        <w:spacing w:after="0" w:line="240" w:lineRule="auto"/>
        <w:ind w:left="-624" w:right="-1054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sz w:val="18"/>
          <w:szCs w:val="18"/>
          <w:lang w:eastAsia="el-GR"/>
        </w:rPr>
        <w:t>1)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Ποια είναι η θερμοκρασία Τ που αναπτύσσεται στο</w:t>
      </w:r>
      <w:r w:rsidR="0020403E">
        <w:rPr>
          <w:rFonts w:ascii="Arial" w:eastAsia="Times New Roman" w:hAnsi="Arial" w:cs="Arial"/>
          <w:bCs/>
          <w:sz w:val="18"/>
          <w:szCs w:val="18"/>
          <w:lang w:eastAsia="el-GR"/>
        </w:rPr>
        <w:t>ν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κύλινδρο μηχανής εσωτερικής καύσης. Αν ισχύει  (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ln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8=2) </w:t>
      </w:r>
      <w:r w:rsidRPr="00954A4B">
        <w:rPr>
          <w:rFonts w:ascii="Arial" w:eastAsia="Times New Roman" w:hAnsi="Arial" w:cs="Arial"/>
          <w:bCs/>
          <w:noProof/>
          <w:sz w:val="18"/>
          <w:szCs w:val="18"/>
          <w:lang w:eastAsia="el-GR"/>
        </w:rPr>
        <w:drawing>
          <wp:inline distT="0" distB="0" distL="0" distR="0" wp14:anchorId="2856EDA6" wp14:editId="29E7B46D">
            <wp:extent cx="770890" cy="546100"/>
            <wp:effectExtent l="0" t="0" r="0" b="6350"/>
            <wp:docPr id="32" name="Εικόνα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200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00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33,3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250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50  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100</w:t>
      </w:r>
    </w:p>
    <w:p w14:paraId="2EB416E5" w14:textId="64B2D8A2" w:rsidR="00954A4B" w:rsidRPr="00954A4B" w:rsidRDefault="00954A4B" w:rsidP="00954A4B">
      <w:pPr>
        <w:spacing w:after="0" w:line="240" w:lineRule="auto"/>
        <w:ind w:left="-397" w:right="-1054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D42CB2" wp14:editId="58287153">
                <wp:simplePos x="0" y="0"/>
                <wp:positionH relativeFrom="page">
                  <wp:posOffset>144780</wp:posOffset>
                </wp:positionH>
                <wp:positionV relativeFrom="paragraph">
                  <wp:posOffset>5080</wp:posOffset>
                </wp:positionV>
                <wp:extent cx="7315200" cy="0"/>
                <wp:effectExtent l="0" t="0" r="0" b="0"/>
                <wp:wrapNone/>
                <wp:docPr id="1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7331A9" id="Ευθεία γραμμή σύνδεσης 1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1.4pt,.4pt" to="587.4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" strokecolor="windowText" strokeweight=".5pt">
                <v:stroke joinstyle="miter"/>
                <w10:wrap anchorx="page"/>
              </v:line>
            </w:pict>
          </mc:Fallback>
        </mc:AlternateConten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2</w:t>
      </w:r>
      <w:r w:rsidRPr="00954A4B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Ποιο είναι το διαφορικό  της 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f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(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);  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</w:t>
      </w:r>
    </w:p>
    <w:p w14:paraId="4DDF15A0" w14:textId="0B15B610" w:rsidR="00954A4B" w:rsidRPr="00954A4B" w:rsidRDefault="00954A4B" w:rsidP="00954A4B">
      <w:pPr>
        <w:spacing w:after="0" w:line="240" w:lineRule="auto"/>
        <w:ind w:left="-900" w:right="-1054"/>
        <w:rPr>
          <w:rFonts w:ascii="Arial" w:eastAsia="Times New Roman" w:hAnsi="Arial" w:cs="Arial"/>
          <w:b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</w:t>
      </w:r>
      <w:bookmarkStart w:id="0" w:name="_Hlk89073861"/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2980" w:dyaOrig="320" w14:anchorId="407F5A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pt;height:16.2pt" o:ole="">
            <v:imagedata r:id="rId5" o:title=""/>
          </v:shape>
          <o:OLEObject Type="Embed" ProgID="Equation.DSMT4" ShapeID="_x0000_i1025" DrawAspect="Content" ObjectID="_1733946385" r:id="rId6"/>
        </w:object>
      </w:r>
      <w:bookmarkEnd w:id="0"/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Arial" w:eastAsia="Times New Roman" w:hAnsi="Arial" w:cs="Arial"/>
          <w:noProof/>
          <w:sz w:val="20"/>
          <w:szCs w:val="20"/>
          <w:lang w:eastAsia="el-GR"/>
        </w:rPr>
        <w:drawing>
          <wp:inline distT="0" distB="0" distL="0" distR="0" wp14:anchorId="0EFA243F" wp14:editId="2D4D38AA">
            <wp:extent cx="810895" cy="161290"/>
            <wp:effectExtent l="0" t="0" r="0" b="0"/>
            <wp:docPr id="31" name="Εικόνα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4D6B14" w14:textId="77777777" w:rsidR="00954A4B" w:rsidRPr="00954A4B" w:rsidRDefault="00954A4B" w:rsidP="00954A4B">
      <w:pPr>
        <w:spacing w:after="0" w:line="240" w:lineRule="auto"/>
        <w:ind w:left="-964" w:right="-1054"/>
        <w:rPr>
          <w:rFonts w:ascii="Arial" w:eastAsia="Times New Roman" w:hAnsi="Arial" w:cs="Arial"/>
          <w:b/>
          <w:sz w:val="20"/>
          <w:szCs w:val="20"/>
          <w:u w:val="single"/>
          <w:lang w:eastAsia="el-GR"/>
        </w:rPr>
      </w:pP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 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bookmarkStart w:id="1" w:name="_Hlk89073837"/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3340" w:dyaOrig="320" w14:anchorId="70CB6F65">
          <v:shape id="_x0000_i1026" type="#_x0000_t75" style="width:166.2pt;height:16.2pt" o:ole="">
            <v:imagedata r:id="rId8" o:title=""/>
          </v:shape>
          <o:OLEObject Type="Embed" ProgID="Equation.DSMT4" ShapeID="_x0000_i1026" DrawAspect="Content" ObjectID="_1733946386" r:id="rId9"/>
        </w:object>
      </w:r>
      <w:bookmarkEnd w:id="1"/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ε)  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dx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>=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>(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x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>).</w:t>
      </w:r>
      <w:proofErr w:type="spellStart"/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dy</w:t>
      </w:r>
      <w:proofErr w:type="spellEnd"/>
    </w:p>
    <w:p w14:paraId="6F118A79" w14:textId="2867EED7" w:rsidR="00954A4B" w:rsidRPr="00954A4B" w:rsidRDefault="00954A4B" w:rsidP="00954A4B">
      <w:pPr>
        <w:spacing w:after="0" w:line="240" w:lineRule="auto"/>
        <w:ind w:left="-964" w:right="-1054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8398F2" wp14:editId="018F1E76">
                <wp:simplePos x="0" y="0"/>
                <wp:positionH relativeFrom="page">
                  <wp:posOffset>106512</wp:posOffset>
                </wp:positionH>
                <wp:positionV relativeFrom="paragraph">
                  <wp:posOffset>209550</wp:posOffset>
                </wp:positionV>
                <wp:extent cx="7315200" cy="0"/>
                <wp:effectExtent l="0" t="0" r="0" b="0"/>
                <wp:wrapNone/>
                <wp:docPr id="15" name="Ευθεία γραμμή σύνδεσης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4286B6" id="Ευθεία γραμμή σύνδεσης 1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4pt,16.5pt" to="584.4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                 γ)</w:t>
      </w:r>
      <w:r w:rsidRPr="00954A4B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2720" w:dyaOrig="320" w14:anchorId="477D585F">
          <v:shape id="_x0000_i1027" type="#_x0000_t75" style="width:135.6pt;height:16.2pt" o:ole="">
            <v:imagedata r:id="rId10" o:title=""/>
          </v:shape>
          <o:OLEObject Type="Embed" ProgID="Equation.DSMT4" ShapeID="_x0000_i1027" DrawAspect="Content" ObjectID="_1733946387" r:id="rId11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)  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>Κανένα</w:t>
      </w:r>
    </w:p>
    <w:p w14:paraId="6C1F0C07" w14:textId="3FCB52F5" w:rsidR="00954A4B" w:rsidRPr="00954A4B" w:rsidRDefault="00954A4B" w:rsidP="00954A4B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3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Ποια από τις παρακάτω ιδιότητες είναι Λάθος</w:t>
      </w:r>
    </w:p>
    <w:p w14:paraId="7E1D5749" w14:textId="77777777" w:rsidR="00954A4B" w:rsidRPr="00954A4B" w:rsidRDefault="00954A4B" w:rsidP="00954A4B">
      <w:pPr>
        <w:spacing w:after="0" w:line="240" w:lineRule="auto"/>
        <w:ind w:left="-907" w:right="-1531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</w:t>
      </w:r>
      <w:r w:rsidRPr="00954A4B">
        <w:rPr>
          <w:rFonts w:ascii="Times New Roman" w:eastAsia="Times New Roman" w:hAnsi="Times New Roman" w:cs="Times New Roman"/>
          <w:position w:val="-18"/>
          <w:sz w:val="24"/>
          <w:szCs w:val="24"/>
          <w:lang w:eastAsia="el-GR"/>
        </w:rPr>
        <w:object w:dxaOrig="1880" w:dyaOrig="480" w14:anchorId="5C9CD2A8">
          <v:shape id="_x0000_i1028" type="#_x0000_t75" style="width:94.2pt;height:24pt" o:ole="">
            <v:imagedata r:id="rId12" o:title=""/>
          </v:shape>
          <o:OLEObject Type="Embed" ProgID="Equation.DSMT4" ShapeID="_x0000_i1028" DrawAspect="Content" ObjectID="_1733946388" r:id="rId13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</w:t>
      </w:r>
      <w:r w:rsidRPr="00954A4B">
        <w:rPr>
          <w:rFonts w:ascii="Arial" w:eastAsia="Times New Roman" w:hAnsi="Arial" w:cs="Arial"/>
          <w:b/>
          <w:bCs/>
          <w:sz w:val="24"/>
          <w:szCs w:val="24"/>
          <w:lang w:eastAsia="el-GR"/>
        </w:rPr>
        <w:t xml:space="preserve">         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8"/>
          <w:sz w:val="24"/>
          <w:szCs w:val="24"/>
          <w:lang w:eastAsia="el-GR"/>
        </w:rPr>
        <w:object w:dxaOrig="5260" w:dyaOrig="480" w14:anchorId="074A584B">
          <v:shape id="_x0000_i1029" type="#_x0000_t75" style="width:262.8pt;height:24pt" o:ole="">
            <v:imagedata r:id="rId14" o:title=""/>
          </v:shape>
          <o:OLEObject Type="Embed" ProgID="Equation.DSMT4" ShapeID="_x0000_i1029" DrawAspect="Content" ObjectID="_1733946389" r:id="rId15"/>
        </w:object>
      </w:r>
    </w:p>
    <w:p w14:paraId="46AA7757" w14:textId="77777777" w:rsidR="00954A4B" w:rsidRPr="00954A4B" w:rsidRDefault="00954A4B" w:rsidP="00954A4B">
      <w:pPr>
        <w:spacing w:after="0" w:line="240" w:lineRule="auto"/>
        <w:ind w:left="-1928" w:right="-1587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     β) 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noProof/>
          <w:sz w:val="20"/>
          <w:szCs w:val="20"/>
          <w:lang w:eastAsia="el-GR"/>
        </w:rPr>
        <w:drawing>
          <wp:inline distT="0" distB="0" distL="0" distR="0" wp14:anchorId="3756B0F4" wp14:editId="13CF4BA6">
            <wp:extent cx="1132840" cy="241300"/>
            <wp:effectExtent l="0" t="0" r="0" b="6350"/>
            <wp:docPr id="37" name="Εικόνα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                        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Pr="00954A4B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1295CBF7" wp14:editId="17BE8019">
            <wp:extent cx="1633220" cy="316230"/>
            <wp:effectExtent l="0" t="0" r="0" b="7620"/>
            <wp:docPr id="30" name="Εικόνα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20" cy="31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12D22" w14:textId="77777777" w:rsidR="00954A4B" w:rsidRPr="00954A4B" w:rsidRDefault="00954A4B" w:rsidP="00954A4B">
      <w:pPr>
        <w:spacing w:after="0" w:line="240" w:lineRule="auto"/>
        <w:ind w:left="-1757" w:right="1474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54A4B">
        <w:rPr>
          <w:rFonts w:ascii="Arial" w:eastAsia="Times New Roman" w:hAnsi="Arial" w:cs="Arial"/>
          <w:sz w:val="24"/>
          <w:szCs w:val="24"/>
          <w:lang w:eastAsia="el-GR"/>
        </w:rPr>
        <w:t xml:space="preserve">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γ)</w:t>
      </w:r>
      <w:r w:rsidRPr="00954A4B">
        <w:rPr>
          <w:rFonts w:ascii="Times New Roman" w:eastAsia="Times New Roman" w:hAnsi="Times New Roman" w:cs="Times New Roman"/>
          <w:sz w:val="20"/>
          <w:szCs w:val="20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8"/>
          <w:sz w:val="24"/>
          <w:szCs w:val="24"/>
          <w:lang w:eastAsia="el-GR"/>
        </w:rPr>
        <w:object w:dxaOrig="4099" w:dyaOrig="480" w14:anchorId="4A29DFE1">
          <v:shape id="_x0000_i1030" type="#_x0000_t75" style="width:205.2pt;height:24pt" o:ole="">
            <v:imagedata r:id="rId18" o:title=""/>
          </v:shape>
          <o:OLEObject Type="Embed" ProgID="Equation.DSMT4" ShapeID="_x0000_i1030" DrawAspect="Content" ObjectID="_1733946390" r:id="rId19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ζ)</w:t>
      </w:r>
      <w:r w:rsidRPr="00954A4B">
        <w:rPr>
          <w:rFonts w:ascii="Times New Roman" w:eastAsia="Times New Roman" w:hAnsi="Times New Roman" w:cs="Times New Roman"/>
          <w:sz w:val="20"/>
          <w:szCs w:val="20"/>
          <w:lang w:eastAsia="el-GR"/>
        </w:rPr>
        <w:t xml:space="preserve">  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>Καμία</w:t>
      </w:r>
    </w:p>
    <w:p w14:paraId="5CB14804" w14:textId="1CEC9454" w:rsidR="00954A4B" w:rsidRDefault="00954A4B" w:rsidP="00487A14">
      <w:pPr>
        <w:ind w:left="-907" w:right="-57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2450FDC" wp14:editId="2E7E170E">
                <wp:simplePos x="0" y="0"/>
                <wp:positionH relativeFrom="page">
                  <wp:posOffset>91440</wp:posOffset>
                </wp:positionH>
                <wp:positionV relativeFrom="paragraph">
                  <wp:posOffset>289560</wp:posOffset>
                </wp:positionV>
                <wp:extent cx="7307580" cy="7620"/>
                <wp:effectExtent l="0" t="0" r="26670" b="30480"/>
                <wp:wrapNone/>
                <wp:docPr id="16" name="Ευθεία γραμμή σύνδεσης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07580" cy="76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9D18D4F" id="Ευθεία γραμμή σύνδεσης 16" o:spid="_x0000_s1026" style="position:absolute;flip:y;z-index:25166336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" from="7.2pt,22.8pt" to="582.6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8"/>
          <w:sz w:val="24"/>
          <w:szCs w:val="24"/>
          <w:lang w:eastAsia="el-GR"/>
        </w:rPr>
        <w:object w:dxaOrig="2320" w:dyaOrig="480" w14:anchorId="437EA224">
          <v:shape id="_x0000_i1031" type="#_x0000_t75" style="width:115.8pt;height:24pt" o:ole="">
            <v:imagedata r:id="rId20" o:title=""/>
          </v:shape>
          <o:OLEObject Type="Embed" ProgID="Equation.DSMT4" ShapeID="_x0000_i1031" DrawAspect="Content" ObjectID="_1733946391" r:id="rId21"/>
        </w:object>
      </w:r>
      <w:r w:rsidRPr="00954A4B">
        <w:rPr>
          <w:rFonts w:ascii="Times New Roman" w:eastAsia="Times New Roman" w:hAnsi="Times New Roman" w:cs="Times New Roman"/>
          <w:b/>
          <w:bCs/>
          <w:sz w:val="24"/>
          <w:szCs w:val="24"/>
          <w:lang w:eastAsia="el-GR"/>
        </w:rPr>
        <w:t xml:space="preserve">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                              η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</w:t>
      </w:r>
      <w:r>
        <w:rPr>
          <w:rFonts w:ascii="Arial" w:eastAsia="Times New Roman" w:hAnsi="Arial" w:cs="Arial"/>
          <w:sz w:val="20"/>
          <w:szCs w:val="20"/>
          <w:lang w:eastAsia="el-GR"/>
        </w:rPr>
        <w:t>Όλες</w:t>
      </w:r>
    </w:p>
    <w:p w14:paraId="1F9D324F" w14:textId="38A1D7CC" w:rsidR="00954A4B" w:rsidRPr="00954A4B" w:rsidRDefault="00954A4B" w:rsidP="00954A4B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)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Ποιος από τους παρακάτω τύπους είναι Λάθος</w:t>
      </w:r>
    </w:p>
    <w:p w14:paraId="6C9FB4B2" w14:textId="77777777" w:rsidR="00954A4B" w:rsidRPr="00954A4B" w:rsidRDefault="00954A4B" w:rsidP="00954A4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     α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1620" w:dyaOrig="320" w14:anchorId="16831DD1">
          <v:shape id="_x0000_i1032" type="#_x0000_t75" style="width:81pt;height:16.2pt" o:ole="">
            <v:imagedata r:id="rId22" o:title=""/>
          </v:shape>
          <o:OLEObject Type="Embed" ProgID="Equation.DSMT4" ShapeID="_x0000_i1032" DrawAspect="Content" ObjectID="_1733946392" r:id="rId23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</w:t>
      </w:r>
      <w:r w:rsidRPr="00954A4B">
        <w:rPr>
          <w:rFonts w:ascii="Times New Roman" w:eastAsia="Times New Roman" w:hAnsi="Times New Roman" w:cs="Times New Roman"/>
          <w:sz w:val="20"/>
          <w:szCs w:val="20"/>
          <w:lang w:eastAsia="el-GR"/>
        </w:rPr>
        <w:t xml:space="preserve">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0100CFEA" wp14:editId="1734F34A">
            <wp:extent cx="822325" cy="161290"/>
            <wp:effectExtent l="0" t="0" r="0" b="0"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4131D" w14:textId="77777777" w:rsidR="00954A4B" w:rsidRPr="00954A4B" w:rsidRDefault="00954A4B" w:rsidP="00954A4B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β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1359" w:dyaOrig="320" w14:anchorId="3F1B912D">
          <v:shape id="_x0000_i1033" type="#_x0000_t75" style="width:67.8pt;height:16.2pt" o:ole="">
            <v:imagedata r:id="rId25" o:title=""/>
          </v:shape>
          <o:OLEObject Type="Embed" ProgID="Equation.DSMT4" ShapeID="_x0000_i1033" DrawAspect="Content" ObjectID="_1733946393" r:id="rId26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      ε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Κανένας </w:t>
      </w:r>
    </w:p>
    <w:p w14:paraId="59BE2284" w14:textId="77777777" w:rsidR="00954A4B" w:rsidRPr="00954A4B" w:rsidRDefault="00954A4B" w:rsidP="00954A4B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6628F6" wp14:editId="1B3E4ADC">
                <wp:simplePos x="0" y="0"/>
                <wp:positionH relativeFrom="column">
                  <wp:posOffset>-1032438</wp:posOffset>
                </wp:positionH>
                <wp:positionV relativeFrom="paragraph">
                  <wp:posOffset>235848</wp:posOffset>
                </wp:positionV>
                <wp:extent cx="7284720" cy="0"/>
                <wp:effectExtent l="0" t="0" r="0" b="0"/>
                <wp:wrapNone/>
                <wp:docPr id="17" name="Ευθεία γραμμή σύνδεσης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472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05564F" id="Ευθεία γραμμή σύνδεσης 17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1.3pt,18.55pt" to="492.3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" strokecolor="windowText" strokeweight=".5pt">
                <v:stroke joinstyle="miter"/>
              </v:line>
            </w:pict>
          </mc:Fallback>
        </mc:AlternateConten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</w:t>
      </w:r>
      <w:r w:rsidRPr="00954A4B">
        <w:rPr>
          <w:rFonts w:ascii="Times New Roman" w:eastAsia="Times New Roman" w:hAnsi="Times New Roman" w:cs="Times New Roman"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γ) </w:t>
      </w:r>
      <w:r w:rsidRPr="00954A4B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3FCAA1DA" wp14:editId="5BB0106B">
            <wp:extent cx="454025" cy="143510"/>
            <wp:effectExtent l="0" t="0" r="3175" b="8890"/>
            <wp:docPr id="27" name="Εικόνα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  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Όλοι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</w:p>
    <w:p w14:paraId="6E3EF9C4" w14:textId="77777777" w:rsidR="00954A4B" w:rsidRPr="00954A4B" w:rsidRDefault="00954A4B" w:rsidP="00954A4B">
      <w:pPr>
        <w:spacing w:after="0" w:line="240" w:lineRule="auto"/>
        <w:jc w:val="both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45FCDF1A" w14:textId="443091C8" w:rsidR="00954A4B" w:rsidRPr="00954A4B" w:rsidRDefault="00954A4B" w:rsidP="00954A4B">
      <w:pPr>
        <w:spacing w:after="0" w:line="240" w:lineRule="auto"/>
        <w:ind w:left="-1077" w:right="57"/>
        <w:jc w:val="both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5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)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Ποια θερμοκρασία είναι σωστή, αν η ισχύς  τετρακύλινδρης μηχανής είναι 100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στις 30 στροφές/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, 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και ισχύει  </w:t>
      </w:r>
      <w:r w:rsidRPr="00954A4B">
        <w:rPr>
          <w:rFonts w:ascii="Arial" w:eastAsia="Times New Roman" w:hAnsi="Arial" w:cs="Arial"/>
          <w:bCs/>
          <w:noProof/>
          <w:sz w:val="18"/>
          <w:szCs w:val="18"/>
          <w:lang w:eastAsia="el-GR"/>
        </w:rPr>
        <w:drawing>
          <wp:inline distT="0" distB="0" distL="0" distR="0" wp14:anchorId="60D33FC3" wp14:editId="234213BA">
            <wp:extent cx="678815" cy="546100"/>
            <wp:effectExtent l="0" t="0" r="6985" b="6350"/>
            <wp:docPr id="34" name="Εικόνα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15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Δίνεται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W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/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και  (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ln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10=2,3).    Όπου Τ θερμοκρασία  και Σ στροφές.</w:t>
      </w:r>
      <w:r w:rsidRPr="00954A4B">
        <w:rPr>
          <w:rFonts w:ascii="Arial" w:eastAsia="Times New Roman" w:hAnsi="Arial" w:cs="Arial"/>
          <w:bCs/>
          <w:noProof/>
          <w:sz w:val="18"/>
          <w:szCs w:val="18"/>
          <w:lang w:eastAsia="el-GR"/>
        </w:rPr>
        <w:t xml:space="preserve"> </w:t>
      </w:r>
    </w:p>
    <w:p w14:paraId="1107D445" w14:textId="77777777" w:rsidR="00954A4B" w:rsidRPr="00954A4B" w:rsidRDefault="00954A4B" w:rsidP="00954A4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</w:pPr>
      <w:r w:rsidRPr="00954A4B">
        <w:rPr>
          <w:rFonts w:ascii="Times New Roman" w:eastAsia="Times New Roman" w:hAnsi="Times New Roman" w:cs="Times New Roman"/>
          <w:b/>
          <w:sz w:val="40"/>
          <w:szCs w:val="40"/>
          <w:lang w:eastAsia="el-GR"/>
        </w:rPr>
        <w:t xml:space="preserve">     </w:t>
      </w:r>
    </w:p>
    <w:p w14:paraId="74671D26" w14:textId="77777777" w:rsidR="00954A4B" w:rsidRPr="00954A4B" w:rsidRDefault="00954A4B" w:rsidP="00954A4B">
      <w:pPr>
        <w:spacing w:after="0" w:line="240" w:lineRule="auto"/>
        <w:ind w:left="-964" w:right="-1304"/>
        <w:jc w:val="both"/>
        <w:rPr>
          <w:rFonts w:ascii="Arial" w:eastAsia="Times New Roman" w:hAnsi="Arial" w:cs="Arial"/>
          <w:b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FB9206" wp14:editId="261DC6A6">
                <wp:simplePos x="0" y="0"/>
                <wp:positionH relativeFrom="column">
                  <wp:posOffset>-1047678</wp:posOffset>
                </wp:positionH>
                <wp:positionV relativeFrom="paragraph">
                  <wp:posOffset>209981</wp:posOffset>
                </wp:positionV>
                <wp:extent cx="7284720" cy="0"/>
                <wp:effectExtent l="0" t="0" r="0" b="0"/>
                <wp:wrapNone/>
                <wp:docPr id="22" name="Ευθεία γραμμή σύνδεσης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472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39F46C" id="Ευθεία γραμμή σύνδεσης 22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2.5pt,16.55pt" to="491.1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" strokecolor="windowText" strokeweight=".5pt">
                <v:stroke joinstyle="miter"/>
              </v:line>
            </w:pict>
          </mc:Fallback>
        </mc:AlternateConten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2,17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2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1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3,20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1,40  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0</w:t>
      </w:r>
    </w:p>
    <w:p w14:paraId="32D642F3" w14:textId="77777777" w:rsidR="00954A4B" w:rsidRPr="00954A4B" w:rsidRDefault="00954A4B" w:rsidP="00954A4B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</w:p>
    <w:p w14:paraId="61B7E4D8" w14:textId="697637E4" w:rsidR="00954A4B" w:rsidRPr="00954A4B" w:rsidRDefault="00954A4B" w:rsidP="00954A4B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6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Ποια είναι η ταχύτητα πλοίου με επιτάχυνση  α(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)=2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+1 στο χρόνο από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1=0 έως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2=1</w:t>
      </w:r>
    </w:p>
    <w:p w14:paraId="66D30BC8" w14:textId="2EF0D86F" w:rsidR="00954A4B" w:rsidRDefault="00954A4B" w:rsidP="00954A4B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977E547" wp14:editId="17A3A4AB">
                <wp:simplePos x="0" y="0"/>
                <wp:positionH relativeFrom="page">
                  <wp:posOffset>91440</wp:posOffset>
                </wp:positionH>
                <wp:positionV relativeFrom="paragraph">
                  <wp:posOffset>211455</wp:posOffset>
                </wp:positionV>
                <wp:extent cx="7307580" cy="15240"/>
                <wp:effectExtent l="0" t="0" r="26670" b="22860"/>
                <wp:wrapNone/>
                <wp:docPr id="18" name="Ευθεία γραμμή σύνδεσης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07580" cy="152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090984" id="Ευθεία γραμμή σύνδεσης 1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2pt,16.65pt" to="582.6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3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4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5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1  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2</w:t>
      </w:r>
    </w:p>
    <w:p w14:paraId="68ABE4E0" w14:textId="77777777" w:rsidR="00954A4B" w:rsidRPr="00954A4B" w:rsidRDefault="00954A4B" w:rsidP="00954A4B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</w:p>
    <w:p w14:paraId="1ED8F948" w14:textId="1874D8CA" w:rsidR="00954A4B" w:rsidRPr="00954A4B" w:rsidRDefault="00954A4B" w:rsidP="00954A4B">
      <w:pPr>
        <w:spacing w:after="0" w:line="240" w:lineRule="auto"/>
        <w:ind w:left="-1191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7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)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Στρόφαλος κινείται α) από έμβολο δύναμης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F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1=2συν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και  β) από έμβολο δύναμης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F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2=3ημ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. </w:t>
      </w:r>
    </w:p>
    <w:p w14:paraId="04DFF7E2" w14:textId="77777777" w:rsidR="00954A4B" w:rsidRPr="00954A4B" w:rsidRDefault="00954A4B" w:rsidP="00954A4B">
      <w:pPr>
        <w:spacing w:after="0" w:line="240" w:lineRule="auto"/>
        <w:ind w:left="-1020" w:right="-1361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      Σε ποια περίπτωση έχει μεγαλύτερη ισχύ και πόση κατά τη μετακίνησή του από τη θέση 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1=0  έως τη θέση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2=π/4. </w:t>
      </w:r>
    </w:p>
    <w:p w14:paraId="1F353979" w14:textId="77777777" w:rsidR="00954A4B" w:rsidRPr="00954A4B" w:rsidRDefault="00954A4B" w:rsidP="00954A4B">
      <w:pPr>
        <w:spacing w:after="0" w:line="240" w:lineRule="auto"/>
        <w:ind w:left="-1020" w:right="-1361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      Ποια είναι η σωστή απάντηση.</w:t>
      </w:r>
    </w:p>
    <w:p w14:paraId="57EA9C6A" w14:textId="25785B50" w:rsidR="00954A4B" w:rsidRDefault="00954A4B" w:rsidP="00954A4B">
      <w:pPr>
        <w:spacing w:after="0" w:line="240" w:lineRule="auto"/>
        <w:ind w:left="-1361" w:right="-1871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E7F76F5" wp14:editId="5B0376C9">
                <wp:simplePos x="0" y="0"/>
                <wp:positionH relativeFrom="page">
                  <wp:posOffset>106680</wp:posOffset>
                </wp:positionH>
                <wp:positionV relativeFrom="paragraph">
                  <wp:posOffset>226060</wp:posOffset>
                </wp:positionV>
                <wp:extent cx="7338060" cy="15240"/>
                <wp:effectExtent l="0" t="0" r="34290" b="22860"/>
                <wp:wrapNone/>
                <wp:docPr id="19" name="Ευθεία γραμμή σύνδεσης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152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C71AEB" id="Ευθεία γραμμή σύνδεσης 19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4pt,17.8pt" to="586.2pt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bookmarkStart w:id="2" w:name="_Hlk98602351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>Με</w:t>
      </w:r>
      <w:bookmarkEnd w:id="2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</w:t>
      </w:r>
      <w:bookmarkStart w:id="3" w:name="_Hlk98603278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1 </w:t>
      </w:r>
      <w:bookmarkStart w:id="4" w:name="_Hlk98602403"/>
      <w:bookmarkEnd w:id="3"/>
      <w:r w:rsidRPr="00954A4B">
        <w:rPr>
          <w:rFonts w:ascii="Arial" w:eastAsia="Times New Roman" w:hAnsi="Arial" w:cs="Arial"/>
          <w:sz w:val="20"/>
          <w:szCs w:val="20"/>
          <w:lang w:eastAsia="el-GR"/>
        </w:rPr>
        <w:t>κατά</w:t>
      </w:r>
      <w:bookmarkEnd w:id="4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2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</w:t>
      </w:r>
      <w:bookmarkStart w:id="5" w:name="_Hlk98602465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2 </w:t>
      </w:r>
      <w:bookmarkEnd w:id="5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κατά 2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1 κατά 0,5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2 κατά 0,5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1 κατά 3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>2 κατά 4</w:t>
      </w:r>
    </w:p>
    <w:p w14:paraId="1553E228" w14:textId="4E17E70E" w:rsidR="00954A4B" w:rsidRDefault="00954A4B" w:rsidP="00954A4B">
      <w:pPr>
        <w:spacing w:after="0" w:line="240" w:lineRule="auto"/>
        <w:ind w:left="-1361" w:right="-1871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</w:p>
    <w:p w14:paraId="0A9F1CC9" w14:textId="7AA9EFC3" w:rsidR="00954A4B" w:rsidRPr="00954A4B" w:rsidRDefault="00954A4B" w:rsidP="00954A4B">
      <w:pPr>
        <w:spacing w:after="0" w:line="240" w:lineRule="auto"/>
        <w:ind w:left="-1304" w:right="-96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8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Ποιο από τα παρακάτω είναι το Σωστό </w:t>
      </w:r>
      <w:bookmarkStart w:id="6" w:name="_Hlk98588851"/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αποτέλεσμα για τον υπολογισμό </w:t>
      </w:r>
      <w:bookmarkEnd w:id="6"/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του εμβαδού που ορίζεται από τις συναρτήσεις    </w:t>
      </w:r>
    </w:p>
    <w:p w14:paraId="15200D7C" w14:textId="77777777" w:rsidR="00954A4B" w:rsidRPr="00954A4B" w:rsidRDefault="00954A4B" w:rsidP="00954A4B">
      <w:pPr>
        <w:spacing w:after="0" w:line="240" w:lineRule="auto"/>
        <w:ind w:left="-1304" w:right="-96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          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>(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>=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954A4B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>-3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+2,  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=0).    </w:t>
      </w:r>
      <w:bookmarkStart w:id="7" w:name="_Hlk98605074"/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ίνεται </w:t>
      </w:r>
      <w:bookmarkEnd w:id="7"/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</w:t>
      </w:r>
    </w:p>
    <w:p w14:paraId="09B205F2" w14:textId="539373DC" w:rsidR="00954A4B" w:rsidRPr="00954A4B" w:rsidRDefault="00954A4B" w:rsidP="00954A4B">
      <w:pPr>
        <w:spacing w:after="0" w:line="240" w:lineRule="auto"/>
        <w:ind w:left="454"/>
        <w:jc w:val="both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8EC14A3" wp14:editId="63E06F2E">
                <wp:simplePos x="0" y="0"/>
                <wp:positionH relativeFrom="page">
                  <wp:posOffset>91440</wp:posOffset>
                </wp:positionH>
                <wp:positionV relativeFrom="paragraph">
                  <wp:posOffset>493395</wp:posOffset>
                </wp:positionV>
                <wp:extent cx="7338060" cy="0"/>
                <wp:effectExtent l="0" t="0" r="0" b="0"/>
                <wp:wrapNone/>
                <wp:docPr id="20" name="Ευθεία γραμμή σύνδεσης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E97450" id="Ευθεία γραμμή σύνδεσης 20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2pt,38.85pt" to="585pt,3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</w:t>
      </w:r>
      <w:r w:rsidRPr="00954A4B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w:drawing>
          <wp:inline distT="0" distB="0" distL="0" distR="0" wp14:anchorId="341619DE" wp14:editId="4EEB318A">
            <wp:extent cx="1046480" cy="385445"/>
            <wp:effectExtent l="0" t="0" r="0" b="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48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4/3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/4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4/3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2/3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3/2 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</w:t>
      </w:r>
      <w:r w:rsidR="008E1E8B" w:rsidRPr="008E1E8B">
        <w:rPr>
          <w:rFonts w:ascii="Arial" w:eastAsia="Times New Roman" w:hAnsi="Arial" w:cs="Arial"/>
          <w:bCs/>
          <w:sz w:val="20"/>
          <w:szCs w:val="20"/>
          <w:lang w:eastAsia="el-GR"/>
        </w:rPr>
        <w:t>1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>/6</w:t>
      </w:r>
    </w:p>
    <w:p w14:paraId="0D9ADBBA" w14:textId="77777777" w:rsidR="00954A4B" w:rsidRPr="00954A4B" w:rsidRDefault="00954A4B" w:rsidP="00954A4B">
      <w:pPr>
        <w:spacing w:after="0" w:line="240" w:lineRule="auto"/>
        <w:ind w:left="454"/>
        <w:jc w:val="both"/>
        <w:rPr>
          <w:rFonts w:ascii="Arial" w:eastAsia="Times New Roman" w:hAnsi="Arial" w:cs="Arial"/>
          <w:bCs/>
          <w:sz w:val="20"/>
          <w:szCs w:val="20"/>
          <w:lang w:eastAsia="el-GR"/>
        </w:rPr>
      </w:pPr>
    </w:p>
    <w:p w14:paraId="6254EC59" w14:textId="52B81F62" w:rsidR="00954A4B" w:rsidRPr="00954A4B" w:rsidRDefault="00954A4B" w:rsidP="00954A4B">
      <w:pPr>
        <w:spacing w:after="0" w:line="240" w:lineRule="auto"/>
        <w:ind w:left="-1247" w:right="-1191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9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Ποιο από τα παρακάτω είναι το Σωστό αποτέλεσμα για τον υπολογισμό του όγκου που ορίζεται από τις συναρτήσεις  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(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Pr="00954A4B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>=10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 και  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=1)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κατά την περιστροφή τους γύρω από τον άξονα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.   </w:t>
      </w:r>
      <w:bookmarkStart w:id="8" w:name="_Hlk98607363"/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Δίνεται</w:t>
      </w:r>
      <w:bookmarkEnd w:id="8"/>
    </w:p>
    <w:p w14:paraId="6EFC05F2" w14:textId="77777777" w:rsidR="00954A4B" w:rsidRPr="00954A4B" w:rsidRDefault="00954A4B" w:rsidP="00954A4B">
      <w:pPr>
        <w:spacing w:after="0" w:line="240" w:lineRule="auto"/>
        <w:ind w:left="-454"/>
        <w:jc w:val="both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57CF92B" wp14:editId="366FC1F6">
                <wp:simplePos x="0" y="0"/>
                <wp:positionH relativeFrom="page">
                  <wp:posOffset>91440</wp:posOffset>
                </wp:positionH>
                <wp:positionV relativeFrom="paragraph">
                  <wp:posOffset>487680</wp:posOffset>
                </wp:positionV>
                <wp:extent cx="7353300" cy="22860"/>
                <wp:effectExtent l="0" t="0" r="19050" b="34290"/>
                <wp:wrapNone/>
                <wp:docPr id="21" name="Ευθεία γραμμή σύνδεσης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533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AA4FA5" id="Ευθεία γραμμή σύνδεσης 21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2pt,38.4pt" to="586.2pt,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</w:t>
      </w:r>
      <w:r w:rsidRPr="00954A4B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w:drawing>
          <wp:inline distT="0" distB="0" distL="0" distR="0" wp14:anchorId="7870BDF3" wp14:editId="18340D57">
            <wp:extent cx="707390" cy="385445"/>
            <wp:effectExtent l="0" t="0" r="0" b="0"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π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5π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4π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2π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3π   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1π</w:t>
      </w:r>
    </w:p>
    <w:p w14:paraId="0607EBB7" w14:textId="1FF0720A" w:rsidR="00954A4B" w:rsidRDefault="00954A4B" w:rsidP="00954A4B">
      <w:pPr>
        <w:spacing w:after="0" w:line="240" w:lineRule="auto"/>
        <w:ind w:left="-1361" w:right="-1871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</w:p>
    <w:p w14:paraId="4B903C68" w14:textId="7C98C638" w:rsidR="00954A4B" w:rsidRPr="00954A4B" w:rsidRDefault="00954A4B" w:rsidP="00954A4B">
      <w:pPr>
        <w:spacing w:after="0" w:line="240" w:lineRule="auto"/>
        <w:ind w:left="-1247" w:right="-113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1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0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Ποιο είναι το σωστό αποτέλεσμα της ισχύος τετρακύλινδρης μηχανής ταχυπλόου αν  στις 600στροφες/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έχουμε</w:t>
      </w:r>
    </w:p>
    <w:p w14:paraId="776A4AD4" w14:textId="77777777" w:rsidR="00954A4B" w:rsidRPr="00954A4B" w:rsidRDefault="00954A4B" w:rsidP="00954A4B">
      <w:pPr>
        <w:spacing w:after="0" w:line="240" w:lineRule="auto"/>
        <w:ind w:left="-130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</w:t>
      </w:r>
      <w:r w:rsidRPr="00954A4B">
        <w:rPr>
          <w:rFonts w:ascii="Arial" w:eastAsia="Times New Roman" w:hAnsi="Arial" w:cs="Arial"/>
          <w:noProof/>
          <w:sz w:val="20"/>
          <w:szCs w:val="20"/>
          <w:lang w:eastAsia="el-GR"/>
        </w:rPr>
        <w:drawing>
          <wp:inline distT="0" distB="0" distL="0" distR="0" wp14:anchorId="0EB8B799" wp14:editId="5F6816BC">
            <wp:extent cx="880110" cy="546100"/>
            <wp:effectExtent l="0" t="0" r="0" b="635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ίνεται 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W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/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και  (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ln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400=6)</w:t>
      </w:r>
    </w:p>
    <w:p w14:paraId="66539C48" w14:textId="1F473A7B" w:rsidR="00954A4B" w:rsidRPr="00954A4B" w:rsidRDefault="00954A4B" w:rsidP="00954A4B">
      <w:pPr>
        <w:spacing w:after="0" w:line="240" w:lineRule="auto"/>
        <w:ind w:right="-1644"/>
        <w:jc w:val="both"/>
        <w:rPr>
          <w:rFonts w:ascii="Arial" w:eastAsia="Times New Roman" w:hAnsi="Arial" w:cs="Arial"/>
          <w:bCs/>
          <w:sz w:val="20"/>
          <w:szCs w:val="20"/>
          <w:lang w:eastAsia="el-GR"/>
        </w:rPr>
      </w:pPr>
      <w:r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   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5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4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1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7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2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</w:p>
    <w:sectPr w:rsidR="00954A4B" w:rsidRPr="00954A4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4A4B"/>
    <w:rsid w:val="0020403E"/>
    <w:rsid w:val="002C5F81"/>
    <w:rsid w:val="00487A14"/>
    <w:rsid w:val="008E1E8B"/>
    <w:rsid w:val="00954A4B"/>
    <w:rsid w:val="00CB2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E03C1E"/>
  <w15:chartTrackingRefBased/>
  <w15:docId w15:val="{A98CC27E-4632-4EC8-9E8F-9948684A6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image" Target="media/image9.emf"/><Relationship Id="rId25" Type="http://schemas.openxmlformats.org/officeDocument/2006/relationships/image" Target="media/image14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0" Type="http://schemas.openxmlformats.org/officeDocument/2006/relationships/image" Target="media/image11.wmf"/><Relationship Id="rId29" Type="http://schemas.openxmlformats.org/officeDocument/2006/relationships/image" Target="media/image17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3.emf"/><Relationship Id="rId32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e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9.emf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emf"/><Relationship Id="rId30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4</Words>
  <Characters>2346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ναγιωτης</dc:creator>
  <cp:keywords/>
  <dc:description/>
  <cp:lastModifiedBy>Παναγιωτης</cp:lastModifiedBy>
  <cp:revision>2</cp:revision>
  <cp:lastPrinted>2022-03-29T21:18:00Z</cp:lastPrinted>
  <dcterms:created xsi:type="dcterms:W3CDTF">2022-12-30T21:00:00Z</dcterms:created>
  <dcterms:modified xsi:type="dcterms:W3CDTF">2022-12-30T21:00:00Z</dcterms:modified>
</cp:coreProperties>
</file>